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02D6" w:rsidRPr="00EF73C8" w:rsidRDefault="008802D6" w:rsidP="008802D6">
      <w:pPr>
        <w:jc w:val="center"/>
        <w:rPr>
          <w:rFonts w:ascii="Times New Roman" w:hAnsi="Times New Roman" w:cs="Times New Roman"/>
          <w:b/>
          <w:sz w:val="30"/>
          <w:szCs w:val="26"/>
        </w:rPr>
      </w:pPr>
      <w:r w:rsidRPr="00EF73C8">
        <w:rPr>
          <w:rFonts w:ascii="Times New Roman" w:hAnsi="Times New Roman" w:cs="Times New Roman"/>
          <w:b/>
          <w:sz w:val="30"/>
          <w:szCs w:val="26"/>
        </w:rPr>
        <w:t>ĐÁP ÁN</w:t>
      </w:r>
      <w:r w:rsidR="00EF73C8" w:rsidRPr="00EF73C8">
        <w:rPr>
          <w:rFonts w:ascii="Times New Roman" w:hAnsi="Times New Roman" w:cs="Times New Roman"/>
          <w:b/>
          <w:sz w:val="30"/>
          <w:szCs w:val="26"/>
        </w:rPr>
        <w:t xml:space="preserve"> L</w:t>
      </w:r>
      <w:r w:rsidR="00641606">
        <w:rPr>
          <w:rFonts w:ascii="Times New Roman" w:hAnsi="Times New Roman" w:cs="Times New Roman"/>
          <w:b/>
          <w:sz w:val="30"/>
          <w:szCs w:val="26"/>
        </w:rPr>
        <w:t>Ý</w:t>
      </w:r>
      <w:r w:rsidR="00EF73C8" w:rsidRPr="00EF73C8">
        <w:rPr>
          <w:rFonts w:ascii="Times New Roman" w:hAnsi="Times New Roman" w:cs="Times New Roman"/>
          <w:b/>
          <w:sz w:val="30"/>
          <w:szCs w:val="26"/>
        </w:rPr>
        <w:t xml:space="preserve"> 10 NGÀY 23/02/2019</w:t>
      </w:r>
    </w:p>
    <w:tbl>
      <w:tblPr>
        <w:tblStyle w:val="TableGrid"/>
        <w:tblW w:w="10344" w:type="dxa"/>
        <w:tblLook w:val="04A0" w:firstRow="1" w:lastRow="0" w:firstColumn="1" w:lastColumn="0" w:noHBand="0" w:noVBand="1"/>
      </w:tblPr>
      <w:tblGrid>
        <w:gridCol w:w="846"/>
        <w:gridCol w:w="8080"/>
        <w:gridCol w:w="1418"/>
      </w:tblGrid>
      <w:tr w:rsidR="008802D6" w:rsidRPr="008A5860" w:rsidTr="008A5860">
        <w:tc>
          <w:tcPr>
            <w:tcW w:w="846" w:type="dxa"/>
          </w:tcPr>
          <w:p w:rsidR="008802D6" w:rsidRPr="008A5860" w:rsidRDefault="008802D6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 xml:space="preserve">Câu </w:t>
            </w:r>
          </w:p>
        </w:tc>
        <w:tc>
          <w:tcPr>
            <w:tcW w:w="8080" w:type="dxa"/>
          </w:tcPr>
          <w:p w:rsidR="008802D6" w:rsidRPr="008A5860" w:rsidRDefault="008802D6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Nội dung</w:t>
            </w:r>
          </w:p>
        </w:tc>
        <w:tc>
          <w:tcPr>
            <w:tcW w:w="1418" w:type="dxa"/>
          </w:tcPr>
          <w:p w:rsidR="008802D6" w:rsidRPr="008A5860" w:rsidRDefault="008802D6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Điểm</w:t>
            </w:r>
          </w:p>
        </w:tc>
      </w:tr>
      <w:tr w:rsidR="008802D6" w:rsidRPr="008A5860" w:rsidTr="008A5860">
        <w:tc>
          <w:tcPr>
            <w:tcW w:w="846" w:type="dxa"/>
          </w:tcPr>
          <w:p w:rsidR="008802D6" w:rsidRPr="008A5860" w:rsidRDefault="005F4A1D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1 (1đ)</w:t>
            </w:r>
          </w:p>
        </w:tc>
        <w:tc>
          <w:tcPr>
            <w:tcW w:w="8080" w:type="dxa"/>
          </w:tcPr>
          <w:p w:rsidR="00C87FC4" w:rsidRPr="008A5860" w:rsidRDefault="00C87FC4" w:rsidP="00742254">
            <w:pPr>
              <w:ind w:left="56" w:right="11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ông suất là đại lượng đo bằng công sinh ra trong một đơn vị thời gian</w:t>
            </w:r>
          </w:p>
          <w:p w:rsidR="00C87FC4" w:rsidRPr="008A5860" w:rsidRDefault="00C87FC4" w:rsidP="00742254">
            <w:pPr>
              <w:ind w:left="56" w:right="11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P= A/t</w:t>
            </w:r>
          </w:p>
          <w:p w:rsidR="00C87FC4" w:rsidRPr="008A5860" w:rsidRDefault="00C87FC4" w:rsidP="00742254">
            <w:pPr>
              <w:ind w:left="56" w:right="11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Ghi chú A, P, t</w:t>
            </w:r>
            <w:r w:rsidR="00B2316D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và đơn vị</w:t>
            </w:r>
          </w:p>
          <w:p w:rsidR="00C87FC4" w:rsidRPr="008A5860" w:rsidRDefault="00C87FC4" w:rsidP="00742254">
            <w:pPr>
              <w:ind w:left="56" w:right="11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ũng có thể nói rằng, công suất của một lực đo tốc độ sinh công của lực đó.</w:t>
            </w:r>
          </w:p>
          <w:p w:rsidR="005D735B" w:rsidRPr="008A5860" w:rsidRDefault="005D735B" w:rsidP="00C87FC4">
            <w:pPr>
              <w:ind w:left="56" w:right="11"/>
              <w:jc w:val="both"/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  <w:tc>
          <w:tcPr>
            <w:tcW w:w="1418" w:type="dxa"/>
          </w:tcPr>
          <w:p w:rsidR="008802D6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  <w:p w:rsidR="00E16DE2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  <w:p w:rsidR="005D735B" w:rsidRPr="008A5860" w:rsidRDefault="008A5860" w:rsidP="008802D6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</w:t>
            </w:r>
            <w:r w:rsidR="00E16DE2" w:rsidRPr="008A5860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5</w:t>
            </w:r>
          </w:p>
          <w:p w:rsidR="00E16DE2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0,25</w:t>
            </w:r>
          </w:p>
        </w:tc>
      </w:tr>
      <w:tr w:rsidR="008802D6" w:rsidRPr="008A5860" w:rsidTr="008A5860">
        <w:tc>
          <w:tcPr>
            <w:tcW w:w="846" w:type="dxa"/>
          </w:tcPr>
          <w:p w:rsidR="008802D6" w:rsidRPr="008A5860" w:rsidRDefault="005F4A1D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2 (1,5đ)</w:t>
            </w:r>
          </w:p>
        </w:tc>
        <w:tc>
          <w:tcPr>
            <w:tcW w:w="8080" w:type="dxa"/>
          </w:tcPr>
          <w:p w:rsidR="00C87FC4" w:rsidRPr="008A5860" w:rsidRDefault="00C87FC4" w:rsidP="00C87FC4">
            <w:pPr>
              <w:ind w:right="11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Độ biến thiên động lượng của một vật trong một khoảng thời gian nào đó bằng xung lượng của tổng các lực tác dụng lên vật trong khoảng thời gian đó.</w:t>
            </w:r>
          </w:p>
          <w:p w:rsidR="00C87FC4" w:rsidRPr="008A5860" w:rsidRDefault="00C87FC4" w:rsidP="00C87FC4">
            <w:pPr>
              <w:ind w:right="11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8A5860">
              <w:rPr>
                <w:rFonts w:ascii="Times New Roman" w:hAnsi="Times New Roman" w:cs="Times New Roman"/>
                <w:position w:val="-12"/>
                <w:sz w:val="26"/>
                <w:szCs w:val="26"/>
                <w:lang w:val="nl-NL"/>
              </w:rPr>
              <w:object w:dxaOrig="108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22pt" o:ole="">
                  <v:imagedata r:id="rId7" o:title=""/>
                </v:shape>
                <o:OLEObject Type="Embed" ProgID="Equation.DSMT4" ShapeID="_x0000_i1025" DrawAspect="Content" ObjectID="_1612616271" r:id="rId8"/>
              </w:object>
            </w:r>
            <w:r w:rsidRPr="008A5860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 xml:space="preserve"> </w:t>
            </w:r>
          </w:p>
          <w:p w:rsidR="00C87FC4" w:rsidRPr="008A5860" w:rsidRDefault="00C87FC4" w:rsidP="00C87FC4">
            <w:pPr>
              <w:ind w:right="11"/>
              <w:jc w:val="both"/>
              <w:rPr>
                <w:rFonts w:ascii="Times New Roman" w:hAnsi="Times New Roman" w:cs="Times New Roman"/>
                <w:sz w:val="26"/>
                <w:szCs w:val="26"/>
                <w:lang w:val="nl-NL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nl-NL"/>
              </w:rPr>
              <w:t>Ý nghĩa: Lực đủ mạnh tác dụng lên vật trong một khoảng thời gian hữu hạn thì có thể gây ra biến thiên động lượng của vật.</w:t>
            </w:r>
          </w:p>
          <w:p w:rsidR="00E16DE2" w:rsidRPr="008A5860" w:rsidRDefault="00E16DE2" w:rsidP="00742254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</w:p>
        </w:tc>
        <w:tc>
          <w:tcPr>
            <w:tcW w:w="1418" w:type="dxa"/>
          </w:tcPr>
          <w:p w:rsidR="008802D6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8A5860">
              <w:rPr>
                <w:rFonts w:ascii="Times New Roman" w:hAnsi="Times New Roman" w:cs="Times New Roman"/>
                <w:sz w:val="26"/>
                <w:szCs w:val="26"/>
              </w:rPr>
              <w:t>7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E16DE2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8A5860" w:rsidRDefault="008A5860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16DE2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E16DE2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16DE2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8802D6" w:rsidRPr="008A5860" w:rsidTr="008A5860">
        <w:trPr>
          <w:trHeight w:val="1559"/>
        </w:trPr>
        <w:tc>
          <w:tcPr>
            <w:tcW w:w="846" w:type="dxa"/>
          </w:tcPr>
          <w:p w:rsidR="008802D6" w:rsidRPr="008A5860" w:rsidRDefault="005F4A1D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3 (1,5đ)</w:t>
            </w:r>
          </w:p>
        </w:tc>
        <w:tc>
          <w:tcPr>
            <w:tcW w:w="8080" w:type="dxa"/>
          </w:tcPr>
          <w:p w:rsidR="008802D6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Thế năng trọng trường của một vật là dạng năng lượng tương tác giữa Trái đất và vậ</w:t>
            </w:r>
            <w:r w:rsidR="00B70001" w:rsidRPr="008A5860">
              <w:rPr>
                <w:rFonts w:ascii="Times New Roman" w:hAnsi="Times New Roman" w:cs="Times New Roman"/>
                <w:sz w:val="26"/>
                <w:szCs w:val="26"/>
              </w:rPr>
              <w:t>t/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 xml:space="preserve"> nó phụ thuộc vào vị trí của vật trong trọng trường</w:t>
            </w:r>
          </w:p>
          <w:p w:rsidR="00E16DE2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W</w:t>
            </w:r>
            <w:r w:rsidRPr="008A586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t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 xml:space="preserve"> = mgz</w:t>
            </w:r>
          </w:p>
          <w:p w:rsidR="00E16DE2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Ghi chú: m, g, z, W</w:t>
            </w:r>
            <w:r w:rsidRPr="008A586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t</w:t>
            </w:r>
            <w:r w:rsidR="00B2316D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 xml:space="preserve"> </w:t>
            </w:r>
            <w:r w:rsidR="00B2316D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và đơn vị</w:t>
            </w:r>
          </w:p>
          <w:p w:rsidR="005D735B" w:rsidRPr="008A5860" w:rsidRDefault="00E16DE2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Mặt đất gọi là mốc thế năng. Thế năng tại mặt đất bằ</w:t>
            </w:r>
            <w:r w:rsidR="005D735B" w:rsidRPr="008A5860">
              <w:rPr>
                <w:rFonts w:ascii="Times New Roman" w:hAnsi="Times New Roman" w:cs="Times New Roman"/>
                <w:sz w:val="26"/>
                <w:szCs w:val="26"/>
              </w:rPr>
              <w:t>ng 0.</w:t>
            </w:r>
          </w:p>
        </w:tc>
        <w:tc>
          <w:tcPr>
            <w:tcW w:w="1418" w:type="dxa"/>
          </w:tcPr>
          <w:p w:rsidR="008802D6" w:rsidRPr="008A5860" w:rsidRDefault="00B70001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B2316D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  <w:r w:rsidR="00B2316D">
              <w:rPr>
                <w:rFonts w:ascii="Times New Roman" w:hAnsi="Times New Roman" w:cs="Times New Roman"/>
                <w:sz w:val="26"/>
                <w:szCs w:val="26"/>
              </w:rPr>
              <w:t>*2</w:t>
            </w:r>
            <w:bookmarkStart w:id="0" w:name="_GoBack"/>
            <w:bookmarkEnd w:id="0"/>
          </w:p>
          <w:p w:rsidR="008A5860" w:rsidRDefault="008A5860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70001" w:rsidRPr="008A5860" w:rsidRDefault="00BF302F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</w:t>
            </w:r>
            <w:r w:rsidR="00B70001" w:rsidRPr="008A5860">
              <w:rPr>
                <w:rFonts w:ascii="Times New Roman" w:hAnsi="Times New Roman" w:cs="Times New Roman"/>
                <w:sz w:val="26"/>
                <w:szCs w:val="26"/>
              </w:rPr>
              <w:t>,25</w:t>
            </w:r>
          </w:p>
          <w:p w:rsidR="00B70001" w:rsidRPr="008A5860" w:rsidRDefault="008A5860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B70001" w:rsidRPr="008A586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B70001" w:rsidRPr="008A5860" w:rsidRDefault="00B70001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8802D6" w:rsidRPr="008A5860" w:rsidTr="008A5860">
        <w:tc>
          <w:tcPr>
            <w:tcW w:w="846" w:type="dxa"/>
          </w:tcPr>
          <w:p w:rsidR="008802D6" w:rsidRPr="008A5860" w:rsidRDefault="005F4A1D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4 (2</w:t>
            </w:r>
            <w:r w:rsidR="00BF302F" w:rsidRPr="008A5860">
              <w:rPr>
                <w:rFonts w:ascii="Times New Roman" w:hAnsi="Times New Roman" w:cs="Times New Roman"/>
                <w:sz w:val="26"/>
                <w:szCs w:val="26"/>
              </w:rPr>
              <w:t>,5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đ)</w:t>
            </w:r>
          </w:p>
        </w:tc>
        <w:tc>
          <w:tcPr>
            <w:tcW w:w="8080" w:type="dxa"/>
          </w:tcPr>
          <w:p w:rsidR="00BF302F" w:rsidRPr="008A5860" w:rsidRDefault="00BF302F" w:rsidP="0069746A">
            <w:pPr>
              <w:tabs>
                <w:tab w:val="left" w:pos="1322"/>
              </w:tabs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8A5860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 wp14:anchorId="0B2C82F8" wp14:editId="45A91566">
                      <wp:simplePos x="0" y="0"/>
                      <wp:positionH relativeFrom="column">
                        <wp:posOffset>662940</wp:posOffset>
                      </wp:positionH>
                      <wp:positionV relativeFrom="paragraph">
                        <wp:posOffset>57150</wp:posOffset>
                      </wp:positionV>
                      <wp:extent cx="1009015" cy="551815"/>
                      <wp:effectExtent l="0" t="0" r="19685" b="19685"/>
                      <wp:wrapNone/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09015" cy="551815"/>
                                <a:chOff x="0" y="0"/>
                                <a:chExt cx="1009498" cy="552270"/>
                              </a:xfrm>
                            </wpg:grpSpPr>
                            <wps:wsp>
                              <wps:cNvPr id="1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643" y="0"/>
                                  <a:ext cx="376554" cy="45465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4C3C63" w:rsidRPr="004C3C63" w:rsidRDefault="004C3C63" w:rsidP="004C3C63">
                                    <w:pPr>
                                      <w:rPr>
                                        <w:color w:val="FFFFFF" w:themeColor="background1"/>
                                        <w14:textFill>
                                          <w14:noFill/>
                                        </w14:textFill>
                                      </w:rPr>
                                    </w:pPr>
                                    <w:r w:rsidRPr="004C3C63">
                                      <w:rPr>
                                        <w:color w:val="FFFFFF" w:themeColor="background1"/>
                                        <w:position w:val="-12"/>
                                        <w14:textFill>
                                          <w14:noFill/>
                                        </w14:textFill>
                                      </w:rPr>
                                      <w:object w:dxaOrig="279" w:dyaOrig="380">
                                        <v:shape id="_x0000_i1032" type="#_x0000_t75" style="width:14.25pt;height:18.75pt" o:ole="">
                                          <v:imagedata r:id="rId9" o:title=""/>
                                        </v:shape>
                                        <o:OLEObject Type="Embed" ProgID="Equation.DSMT4" ShapeID="_x0000_i1032" DrawAspect="Content" ObjectID="_1612616278" r:id="rId10"/>
                                      </w:object>
                                    </w:r>
                                    <w:r w:rsidRPr="004C3C63">
                                      <w:rPr>
                                        <w:color w:val="FFFFFF" w:themeColor="background1"/>
                                        <w14:textFill>
                                          <w14:noFill/>
                                        </w14:textFill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  <wpg:grpSp>
                              <wpg:cNvPr id="29" name="Group 29"/>
                              <wpg:cNvGrpSpPr/>
                              <wpg:grpSpPr>
                                <a:xfrm>
                                  <a:off x="0" y="276225"/>
                                  <a:ext cx="1009498" cy="276045"/>
                                  <a:chOff x="0" y="0"/>
                                  <a:chExt cx="1009498" cy="276045"/>
                                </a:xfrm>
                              </wpg:grpSpPr>
                              <wpg:grpSp>
                                <wpg:cNvPr id="9" name="Group 9"/>
                                <wpg:cNvGrpSpPr/>
                                <wpg:grpSpPr>
                                  <a:xfrm>
                                    <a:off x="8626" y="0"/>
                                    <a:ext cx="946785" cy="274320"/>
                                    <a:chOff x="33659" y="0"/>
                                    <a:chExt cx="947190" cy="274881"/>
                                  </a:xfrm>
                                </wpg:grpSpPr>
                                <wps:wsp>
                                  <wps:cNvPr id="4" name="Straight Arrow Connector 4"/>
                                  <wps:cNvCnPr/>
                                  <wps:spPr>
                                    <a:xfrm>
                                      <a:off x="246832" y="134635"/>
                                      <a:ext cx="173355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" name="Oval 2"/>
                                  <wps:cNvSpPr/>
                                  <wps:spPr>
                                    <a:xfrm>
                                      <a:off x="33659" y="0"/>
                                      <a:ext cx="234743" cy="27488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134C49" w:rsidRPr="00645CD6" w:rsidRDefault="00134C49" w:rsidP="00134C49">
                                        <w:pPr>
                                          <w:rPr>
                                            <w:b/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645CD6">
                                          <w:rPr>
                                            <w:color w:val="000000" w:themeColor="text1"/>
                                            <w:sz w:val="12"/>
                                            <w:szCs w:val="12"/>
                                          </w:rPr>
                                          <w:t>1</w:t>
                                        </w:r>
                                        <w:r w:rsidRPr="00645CD6">
                                          <w:rPr>
                                            <w:b/>
                                            <w:sz w:val="12"/>
                                            <w:szCs w:val="12"/>
                                          </w:rPr>
                                          <w:t>121111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" name="Oval 8"/>
                                  <wps:cNvSpPr/>
                                  <wps:spPr>
                                    <a:xfrm>
                                      <a:off x="746106" y="0"/>
                                      <a:ext cx="234743" cy="27488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134C49" w:rsidRPr="00645CD6" w:rsidRDefault="00134C49" w:rsidP="00134C49">
                                        <w:pPr>
                                          <w:rPr>
                                            <w:b/>
                                            <w:sz w:val="12"/>
                                            <w:szCs w:val="12"/>
                                          </w:rPr>
                                        </w:pPr>
                                        <w:r>
                                          <w:rPr>
                                            <w:color w:val="000000" w:themeColor="text1"/>
                                            <w:sz w:val="12"/>
                                            <w:szCs w:val="12"/>
                                          </w:rPr>
                                          <w:t>2</w:t>
                                        </w:r>
                                        <w:r w:rsidRPr="00645CD6">
                                          <w:rPr>
                                            <w:b/>
                                            <w:sz w:val="12"/>
                                            <w:szCs w:val="12"/>
                                          </w:rPr>
                                          <w:t>121111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2" name="Straight Connector 22"/>
                                <wps:cNvCnPr/>
                                <wps:spPr>
                                  <a:xfrm>
                                    <a:off x="0" y="276045"/>
                                    <a:ext cx="1009498" cy="0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group id="Group 3" o:spid="_x0000_s1026" style="position:absolute;margin-left:52.2pt;margin-top:4.5pt;width:79.45pt;height:43.45pt;z-index:251674624" coordsize="10094,55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027" type="#_x0000_t202" style="position:absolute;left:856;width:3765;height:45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+E88QA&#10;AADbAAAADwAAAGRycy9kb3ducmV2LnhtbESP0WoCMRBF3wv9hzCFvtWsLdi6GqW0FBRB0PoBYzLu&#10;Lm4m2yR1t3/vPAh9m+HeuffMfDn4Vl0opiawgfGoAEVsg2u4MnD4/np6A5UyssM2MBn4owTLxf3d&#10;HEsXet7RZZ8rJSGcSjRQ59yVWidbk8c0Ch2xaKcQPWZZY6VdxF7Cfaufi2KiPTYsDTV29FGTPe9/&#10;vYHPJh5/bHhZTV43U7vdpVO/3mpjHh+G9xmoTEP+N9+uV07wBVZ+kQH04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fhPPEAAAA2wAAAA8AAAAAAAAAAAAAAAAAmAIAAGRycy9k&#10;b3ducmV2LnhtbFBLBQYAAAAABAAEAPUAAACJAwAAAAA=&#10;" stroked="f">
                        <v:textbox style="mso-fit-shape-to-text:t">
                          <w:txbxContent>
                            <w:p w:rsidR="004C3C63" w:rsidRPr="004C3C63" w:rsidRDefault="004C3C63" w:rsidP="004C3C63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 w:rsidRPr="004C3C63">
                                <w:rPr>
                                  <w:color w:val="FFFFFF" w:themeColor="background1"/>
                                  <w:position w:val="-12"/>
                                  <w14:textFill>
                                    <w14:noFill/>
                                  </w14:textFill>
                                </w:rPr>
                                <w:object w:dxaOrig="279" w:dyaOrig="380">
                                  <v:shape id="_x0000_i1033" type="#_x0000_t75" style="width:14.25pt;height:18.75pt" o:ole="">
                                    <v:imagedata r:id="rId11" o:title=""/>
                                  </v:shape>
                                  <o:OLEObject Type="Embed" ProgID="Equation.DSMT4" ShapeID="_x0000_i1033" DrawAspect="Content" ObjectID="_1581107601" r:id="rId12"/>
                                </w:object>
                              </w:r>
                              <w:r w:rsidRPr="004C3C63"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group id="Group 29" o:spid="_x0000_s1028" style="position:absolute;top:2762;width:10094;height:2760" coordsize="10094,2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  <v:group id="Group 9" o:spid="_x0000_s1029" style="position:absolute;left:86;width:9468;height:2743" coordorigin="336" coordsize="9471,27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4" o:spid="_x0000_s1030" type="#_x0000_t32" style="position:absolute;left:2468;top:1346;width:173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Oqw8EAAADaAAAADwAAAGRycy9kb3ducmV2LnhtbESPT2vCQBDF74V+h2UKXkQ3SlpsdBUR&#10;ir02VelxyI7ZYHY2ZKcav323UOjx8f78eKvN4Ft1pT42gQ3Mphko4irYhmsDh8+3yQJUFGSLbWAy&#10;cKcIm/XjwwoLG278QddSapVGOBZowIl0hdaxcuQxTkNHnLxz6D1Kkn2tbY+3NO5bPc+yF+2x4URw&#10;2NHOUXUpv33i0mE+Lp/Hr/llj8evk5N7PhNjRk/DdglKaJD/8F/73RrI4fdKugF6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k6rDwQAAANoAAAAPAAAAAAAAAAAAAAAA&#10;AKECAABkcnMvZG93bnJldi54bWxQSwUGAAAAAAQABAD5AAAAjwMAAAAA&#10;" strokecolor="#5b9bd5 [3204]" strokeweight=".5pt">
                            <v:stroke endarrow="block" joinstyle="miter"/>
                          </v:shape>
                          <v:oval id="Oval 2" o:spid="_x0000_s1031" style="position:absolute;left:336;width:2348;height:2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fNtsIA&#10;AADaAAAADwAAAGRycy9kb3ducmV2LnhtbESPT2sCMRTE7wW/Q3hCbzWrB9HVKIsg9iAt/gGvz81z&#10;s7h5WZLUXb99Uyh4HGbmN8xy3dtGPMiH2rGC8SgDQVw6XXOl4HzafsxAhIissXFMCp4UYL0avC0x&#10;167jAz2OsRIJwiFHBSbGNpcylIYshpFriZN3c95iTNJXUnvsEtw2cpJlU2mx5rRgsKWNofJ+/LEK&#10;Lrfr0xRfvit2+0N3/Z7PkLKg1PuwLxYgIvXxFf5vf2oFE/i7km6AX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Z822wgAAANoAAAAPAAAAAAAAAAAAAAAAAJgCAABkcnMvZG93&#10;bnJldi54bWxQSwUGAAAAAAQABAD1AAAAhwMAAAAA&#10;" fillcolor="white [3212]" strokecolor="#1f4d78 [1604]" strokeweight="1pt">
                            <v:stroke joinstyle="miter"/>
                            <v:textbox>
                              <w:txbxContent>
                                <w:p w:rsidR="00134C49" w:rsidRPr="00645CD6" w:rsidRDefault="00134C49" w:rsidP="00134C49">
                                  <w:pPr>
                                    <w:rPr>
                                      <w:b/>
                                      <w:sz w:val="12"/>
                                      <w:szCs w:val="12"/>
                                    </w:rPr>
                                  </w:pPr>
                                  <w:r w:rsidRPr="00645CD6">
                                    <w:rPr>
                                      <w:color w:val="000000" w:themeColor="text1"/>
                                      <w:sz w:val="12"/>
                                      <w:szCs w:val="12"/>
                                    </w:rPr>
                                    <w:t>1</w:t>
                                  </w:r>
                                  <w:r w:rsidRPr="00645CD6">
                                    <w:rPr>
                                      <w:b/>
                                      <w:sz w:val="12"/>
                                      <w:szCs w:val="12"/>
                                    </w:rPr>
                                    <w:t>1211111</w:t>
                                  </w:r>
                                </w:p>
                              </w:txbxContent>
                            </v:textbox>
                          </v:oval>
                          <v:oval id="Oval 8" o:spid="_x0000_s1032" style="position:absolute;left:7461;width:2347;height:2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/6XMAA&#10;AADaAAAADwAAAGRycy9kb3ducmV2LnhtbERPu2rDMBTdC/0HcQvdGrkdiuNGCaZQmiGkOAlkvbFu&#10;LFPrykiqH38fDYWMh/NebSbbiYF8aB0reF1kIIhrp1tuFJyOXy85iBCRNXaOScFMATbrx4cVFtqN&#10;XNFwiI1IIRwKVGBi7AspQ23IYli4njhxV+ctxgR9I7XHMYXbTr5l2bu02HJqMNjTp6H69/BnFZyv&#10;l9mUez+W37tqvPwsc6QsKPX8NJUfICJN8S7+d2+1grQ1XUk3QK5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4/6XMAAAADaAAAADwAAAAAAAAAAAAAAAACYAgAAZHJzL2Rvd25y&#10;ZXYueG1sUEsFBgAAAAAEAAQA9QAAAIUDAAAAAA==&#10;" fillcolor="white [3212]" strokecolor="#1f4d78 [1604]" strokeweight="1pt">
                            <v:stroke joinstyle="miter"/>
                            <v:textbox>
                              <w:txbxContent>
                                <w:p w:rsidR="00134C49" w:rsidRPr="00645CD6" w:rsidRDefault="00134C49" w:rsidP="00134C49">
                                  <w:pPr>
                                    <w:rPr>
                                      <w:b/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color w:val="000000" w:themeColor="text1"/>
                                      <w:sz w:val="12"/>
                                      <w:szCs w:val="12"/>
                                    </w:rPr>
                                    <w:t>2</w:t>
                                  </w:r>
                                  <w:r w:rsidRPr="00645CD6">
                                    <w:rPr>
                                      <w:b/>
                                      <w:sz w:val="12"/>
                                      <w:szCs w:val="12"/>
                                    </w:rPr>
                                    <w:t>1211111</w:t>
                                  </w:r>
                                </w:p>
                              </w:txbxContent>
                            </v:textbox>
                          </v:oval>
                        </v:group>
                        <v:line id="Straight Connector 22" o:spid="_x0000_s1033" style="position:absolute;visibility:visible;mso-wrap-style:square" from="0,2760" to="10094,2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L3RMEAAADbAAAADwAAAGRycy9kb3ducmV2LnhtbESPT4vCMBTE74LfITzBm6b2IFKNIoKy&#10;l6X4//psnm2xeek2Wdv99htB8DjM/GaYxaozlXhS40rLCibjCARxZnXJuYLTcTuagXAeWWNlmRT8&#10;kYPVst9bYKJty3t6HnwuQgm7BBUU3teJlC4ryKAb25o4eHfbGPRBNrnUDbah3FQyjqKpNFhyWCiw&#10;pk1B2ePwaxTEaWqu99vkR+vvaZ5ezpVsd2elhoNuPQfhqfOf8Jv+0oGL4fUl/AC5/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0vdEwQAAANsAAAAPAAAAAAAAAAAAAAAA&#10;AKECAABkcnMvZG93bnJldi54bWxQSwUGAAAAAAQABAD5AAAAjwMAAAAA&#10;" strokecolor="#5b9bd5 [3204]" strokeweight="1pt">
                          <v:stroke joinstyle="miter"/>
                        </v:line>
                      </v:group>
                    </v:group>
                  </w:pict>
                </mc:Fallback>
              </mc:AlternateContent>
            </w:r>
          </w:p>
          <w:p w:rsidR="00134C49" w:rsidRPr="008A5860" w:rsidRDefault="008C503A" w:rsidP="00C87FC4">
            <w:pPr>
              <w:tabs>
                <w:tab w:val="left" w:pos="6270"/>
              </w:tabs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8A5860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 wp14:anchorId="6702321F" wp14:editId="5A49AA99">
                      <wp:simplePos x="0" y="0"/>
                      <wp:positionH relativeFrom="column">
                        <wp:posOffset>2825750</wp:posOffset>
                      </wp:positionH>
                      <wp:positionV relativeFrom="paragraph">
                        <wp:posOffset>167005</wp:posOffset>
                      </wp:positionV>
                      <wp:extent cx="973455" cy="284480"/>
                      <wp:effectExtent l="0" t="0" r="74295" b="20320"/>
                      <wp:wrapNone/>
                      <wp:docPr id="28" name="Group 2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73455" cy="284480"/>
                                <a:chOff x="0" y="0"/>
                                <a:chExt cx="973820" cy="284671"/>
                              </a:xfrm>
                            </wpg:grpSpPr>
                            <wpg:grpSp>
                              <wpg:cNvPr id="10" name="Group 10"/>
                              <wpg:cNvGrpSpPr/>
                              <wpg:grpSpPr>
                                <a:xfrm>
                                  <a:off x="215660" y="0"/>
                                  <a:ext cx="758160" cy="279400"/>
                                  <a:chOff x="503022" y="-5610"/>
                                  <a:chExt cx="758519" cy="280491"/>
                                </a:xfrm>
                              </wpg:grpSpPr>
                              <wps:wsp>
                                <wps:cNvPr id="11" name="Straight Arrow Connector 11"/>
                                <wps:cNvCnPr/>
                                <wps:spPr>
                                  <a:xfrm>
                                    <a:off x="980842" y="134089"/>
                                    <a:ext cx="280699" cy="1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" name="Oval 14"/>
                                <wps:cNvSpPr/>
                                <wps:spPr>
                                  <a:xfrm>
                                    <a:off x="503022" y="-5610"/>
                                    <a:ext cx="234743" cy="27488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134C49" w:rsidRPr="00645CD6" w:rsidRDefault="00134C49" w:rsidP="00134C49">
                                      <w:pPr>
                                        <w:rPr>
                                          <w:b/>
                                          <w:sz w:val="12"/>
                                          <w:szCs w:val="12"/>
                                        </w:rPr>
                                      </w:pPr>
                                      <w:r w:rsidRPr="00645CD6">
                                        <w:rPr>
                                          <w:color w:val="000000" w:themeColor="text1"/>
                                          <w:sz w:val="12"/>
                                          <w:szCs w:val="12"/>
                                        </w:rPr>
                                        <w:t>1</w:t>
                                      </w:r>
                                      <w:r w:rsidRPr="00645CD6">
                                        <w:rPr>
                                          <w:b/>
                                          <w:sz w:val="12"/>
                                          <w:szCs w:val="12"/>
                                        </w:rPr>
                                        <w:t>121111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Oval 15"/>
                                <wps:cNvSpPr/>
                                <wps:spPr>
                                  <a:xfrm>
                                    <a:off x="746106" y="0"/>
                                    <a:ext cx="234743" cy="27488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134C49" w:rsidRPr="00645CD6" w:rsidRDefault="00134C49" w:rsidP="00134C49">
                                      <w:pPr>
                                        <w:rPr>
                                          <w:b/>
                                          <w:sz w:val="12"/>
                                          <w:szCs w:val="12"/>
                                        </w:rPr>
                                      </w:pPr>
                                      <w:r>
                                        <w:rPr>
                                          <w:color w:val="000000" w:themeColor="text1"/>
                                          <w:sz w:val="12"/>
                                          <w:szCs w:val="12"/>
                                        </w:rPr>
                                        <w:t>2</w:t>
                                      </w:r>
                                      <w:r w:rsidRPr="00645CD6">
                                        <w:rPr>
                                          <w:b/>
                                          <w:sz w:val="12"/>
                                          <w:szCs w:val="12"/>
                                        </w:rPr>
                                        <w:t>121111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1" name="Straight Connector 21"/>
                              <wps:cNvCnPr/>
                              <wps:spPr>
                                <a:xfrm>
                                  <a:off x="0" y="284671"/>
                                  <a:ext cx="969696" cy="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group w14:anchorId="6702321F" id="Group 28" o:spid="_x0000_s1034" style="position:absolute;margin-left:222.5pt;margin-top:13.15pt;width:76.65pt;height:22.4pt;z-index:251670528" coordsize="9738,2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">
                      <v:group id="Group 10" o:spid="_x0000_s1035" style="position:absolute;left:2156;width:7582;height:2794" coordorigin="5030,-56" coordsize="7585,2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Straight Arrow Connector 11" o:spid="_x0000_s1036" type="#_x0000_t32" style="position:absolute;left:9808;top:1340;width:28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3N5sMMAAADbAAAADwAAAGRycy9kb3ducmV2LnhtbESPQWvCQBCF74X+h2UKXkQ3EVtsdBUR&#10;ir02VelxyI7ZYHY2ZKca/323UOhthvfmfW9Wm8G36kp9bAIbyKcZKOIq2IZrA4fPt8kCVBRki21g&#10;MnCnCJv148MKCxtu/EHXUmqVQjgWaMCJdIXWsXLkMU5DR5y0c+g9Slr7Wtsebynct3qWZS/aY8OJ&#10;4LCjnaPqUn77xKXDbFw+j1/nlz0ev05O7vNcjBk9DdslKKFB/s1/1+821c/h95c0gF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zebDDAAAA2wAAAA8AAAAAAAAAAAAA&#10;AAAAoQIAAGRycy9kb3ducmV2LnhtbFBLBQYAAAAABAAEAPkAAACRAwAAAAA=&#10;" strokecolor="#5b9bd5 [3204]" strokeweight=".5pt">
                          <v:stroke endarrow="block" joinstyle="miter"/>
                        </v:shape>
                        <v:oval id="Oval 14" o:spid="_x0000_s1037" style="position:absolute;left:5030;top:-56;width:2347;height:2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BAIsEA&#10;AADbAAAADwAAAGRycy9kb3ducmV2LnhtbERP32vCMBB+H/g/hBP2NlPHENeZShFkexCHOtjr2Vyb&#10;YnMpSWbrf28Gg73dx/fzVuvRduJKPrSOFcxnGQjiyumWGwVfp+3TEkSIyBo7x6TgRgHWxeRhhbl2&#10;Ax/oeoyNSCEcclRgYuxzKUNlyGKYuZ44cbXzFmOCvpHa45DCbSefs2whLbacGgz2tDFUXY4/VsF3&#10;fb6Zcu+H8n13GM6fr0ukLCj1OB3LNxCRxvgv/nN/6DT/BX5/SQfI4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3wQCLBAAAA2wAAAA8AAAAAAAAAAAAAAAAAmAIAAGRycy9kb3du&#10;cmV2LnhtbFBLBQYAAAAABAAEAPUAAACGAwAAAAA=&#10;" fillcolor="white [3212]" strokecolor="#1f4d78 [1604]" strokeweight="1pt">
                          <v:stroke joinstyle="miter"/>
                          <v:textbox>
                            <w:txbxContent>
                              <w:p w:rsidR="00134C49" w:rsidRPr="00645CD6" w:rsidRDefault="00134C49" w:rsidP="00134C49">
                                <w:pPr>
                                  <w:rPr>
                                    <w:b/>
                                    <w:sz w:val="12"/>
                                    <w:szCs w:val="12"/>
                                  </w:rPr>
                                </w:pPr>
                                <w:r w:rsidRPr="00645CD6">
                                  <w:rPr>
                                    <w:color w:val="000000" w:themeColor="text1"/>
                                    <w:sz w:val="12"/>
                                    <w:szCs w:val="12"/>
                                  </w:rPr>
                                  <w:t>1</w:t>
                                </w:r>
                                <w:r w:rsidRPr="00645CD6">
                                  <w:rPr>
                                    <w:b/>
                                    <w:sz w:val="12"/>
                                    <w:szCs w:val="12"/>
                                  </w:rPr>
                                  <w:t>1211111</w:t>
                                </w:r>
                              </w:p>
                            </w:txbxContent>
                          </v:textbox>
                        </v:oval>
                        <v:oval id="Oval 15" o:spid="_x0000_s1038" style="position:absolute;left:7461;width:2347;height:2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zlucEA&#10;AADbAAAADwAAAGRycy9kb3ducmV2LnhtbERP32vCMBB+H/g/hBP2NlMHE9eZShFkexCHOtjr2Vyb&#10;YnMpSWbrf28Gg73dx/fzVuvRduJKPrSOFcxnGQjiyumWGwVfp+3TEkSIyBo7x6TgRgHWxeRhhbl2&#10;Ax/oeoyNSCEcclRgYuxzKUNlyGKYuZ44cbXzFmOCvpHa45DCbSefs2whLbacGgz2tDFUXY4/VsF3&#10;fb6Zcu+H8n13GM6fr0ukLCj1OB3LNxCRxvgv/nN/6DT/BX5/SQfI4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K85bnBAAAA2wAAAA8AAAAAAAAAAAAAAAAAmAIAAGRycy9kb3du&#10;cmV2LnhtbFBLBQYAAAAABAAEAPUAAACGAwAAAAA=&#10;" fillcolor="white [3212]" strokecolor="#1f4d78 [1604]" strokeweight="1pt">
                          <v:stroke joinstyle="miter"/>
                          <v:textbox>
                            <w:txbxContent>
                              <w:p w:rsidR="00134C49" w:rsidRPr="00645CD6" w:rsidRDefault="00134C49" w:rsidP="00134C49">
                                <w:pPr>
                                  <w:rPr>
                                    <w:b/>
                                    <w:sz w:val="12"/>
                                    <w:szCs w:val="12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sz w:val="12"/>
                                    <w:szCs w:val="12"/>
                                  </w:rPr>
                                  <w:t>2</w:t>
                                </w:r>
                                <w:r w:rsidRPr="00645CD6">
                                  <w:rPr>
                                    <w:b/>
                                    <w:sz w:val="12"/>
                                    <w:szCs w:val="12"/>
                                  </w:rPr>
                                  <w:t>1211111</w:t>
                                </w:r>
                              </w:p>
                            </w:txbxContent>
                          </v:textbox>
                        </v:oval>
                      </v:group>
                      <v:line id="Straight Connector 21" o:spid="_x0000_s1039" style="position:absolute;visibility:visible;mso-wrap-style:square" from="0,2846" to="9696,2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BpM8EAAADbAAAADwAAAGRycy9kb3ducmV2LnhtbESPT4vCMBTE74LfITxhb5rWg0g1igjK&#10;XqSsf6/P5tkWm5duE233228EweMw85th5svOVOJJjSstK4hHEQjizOqScwXHw2Y4BeE8ssbKMin4&#10;IwfLRb83x0Tbln/oufe5CCXsElRQeF8nUrqsIINuZGvi4N1sY9AH2eRSN9iGclPJcRRNpMGSw0KB&#10;Na0Lyu77h1EwTlNzuV3jX613kzw9nyrZbk9KfQ261QyEp85/wm/6WwcuhteX8APk4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AGkzwQAAANsAAAAPAAAAAAAAAAAAAAAA&#10;AKECAABkcnMvZG93bnJldi54bWxQSwUGAAAAAAQABAD5AAAAjwMAAAAA&#10;" strokecolor="#5b9bd5 [3204]" strokeweight="1pt">
                        <v:stroke joinstyle="miter"/>
                      </v:line>
                    </v:group>
                  </w:pict>
                </mc:Fallback>
              </mc:AlternateContent>
            </w:r>
            <w:r w:rsidR="00B6122B" w:rsidRPr="008A5860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79744" behindDoc="0" locked="0" layoutInCell="1" allowOverlap="1" wp14:anchorId="55962B7A" wp14:editId="7D0ECBDF">
                      <wp:simplePos x="0" y="0"/>
                      <wp:positionH relativeFrom="column">
                        <wp:posOffset>4184674</wp:posOffset>
                      </wp:positionH>
                      <wp:positionV relativeFrom="paragraph">
                        <wp:posOffset>88445</wp:posOffset>
                      </wp:positionV>
                      <wp:extent cx="578078" cy="146649"/>
                      <wp:effectExtent l="0" t="0" r="12700" b="101600"/>
                      <wp:wrapNone/>
                      <wp:docPr id="27" name="Group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78078" cy="146649"/>
                                <a:chOff x="0" y="0"/>
                                <a:chExt cx="578078" cy="146649"/>
                              </a:xfrm>
                            </wpg:grpSpPr>
                            <wps:wsp>
                              <wps:cNvPr id="25" name="Straight Arrow Connector 25"/>
                              <wps:cNvCnPr/>
                              <wps:spPr>
                                <a:xfrm>
                                  <a:off x="0" y="146649"/>
                                  <a:ext cx="474453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" name="Plus 26"/>
                              <wps:cNvSpPr/>
                              <wps:spPr>
                                <a:xfrm>
                                  <a:off x="474453" y="0"/>
                                  <a:ext cx="103625" cy="139156"/>
                                </a:xfrm>
                                <a:prstGeom prst="mathPlus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group w14:anchorId="6B9C1170" id="Group 27" o:spid="_x0000_s1026" style="position:absolute;margin-left:329.5pt;margin-top:6.95pt;width:45.5pt;height:11.55pt;z-index:251679744" coordsize="5780,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">
                      <v:shape id="Straight Arrow Connector 25" o:spid="_x0000_s1027" type="#_x0000_t32" style="position:absolute;top:1466;width:47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S1DsIAAADbAAAADwAAAGRycy9kb3ducmV2LnhtbESPT2vCQBDF74V+h2WEXqRuDFpqdJUi&#10;lHpttKXHITtmg9nZkB01fvuuUOjx8f78eKvN4Ft1oT42gQ1MJxko4irYhmsDh/378yuoKMgW28Bk&#10;4EYRNuvHhxUWNlz5ky6l1CqNcCzQgBPpCq1j5chjnISOOHnH0HuUJPta2x6vady3Os+yF+2x4URw&#10;2NHWUXUqzz5x6ZCPy/l4MTt94NfPt5PbbCrGPI2GtyUooUH+w3/tnTWQz+H+Jf0Av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iS1DsIAAADbAAAADwAAAAAAAAAAAAAA&#10;AAChAgAAZHJzL2Rvd25yZXYueG1sUEsFBgAAAAAEAAQA+QAAAJADAAAAAA==&#10;" strokecolor="#5b9bd5 [3204]" strokeweight=".5pt">
                        <v:stroke endarrow="block" joinstyle="miter"/>
                      </v:shape>
                      <v:shape id="Plus 26" o:spid="_x0000_s1028" style="position:absolute;left:4744;width:1036;height:1391;visibility:visible;mso-wrap-style:square;v-text-anchor:middle" coordsize="103625,139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LC87wA&#10;AADbAAAADwAAAGRycy9kb3ducmV2LnhtbESPzQrCMBCE74LvEFbwpqmCVatRRCh49e++NGtbbDal&#10;iW19eyMIHoeZ+YbZ7ntTiZYaV1pWMJtGIIgzq0vOFdyu6WQFwnlkjZVlUvAmB/vdcLDFRNuOz9Re&#10;fC4ChF2CCgrv60RKlxVk0E1tTRy8h20M+iCbXOoGuwA3lZxHUSwNlhwWCqzpWFD2vLyMgi49HVJb&#10;LRdrrVuUZbuKn/dMqfGoP2xAeOr9P/xrn7SCeQzfL+EHyN0H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UMsLzvAAAANsAAAAPAAAAAAAAAAAAAAAAAJgCAABkcnMvZG93bnJldi54&#10;bWxQSwUGAAAAAAQABAD1AAAAgQMAAAAA&#10;" path="m13735,57392r25891,l39626,18445r24373,l63999,57392r25891,l89890,81764r-25891,l63999,120711r-24373,l39626,81764r-25891,l13735,57392xe" fillcolor="#5b9bd5 [3204]" strokecolor="#1f4d78 [1604]" strokeweight="1pt">
                        <v:stroke joinstyle="miter"/>
                        <v:path arrowok="t" o:connecttype="custom" o:connectlocs="13735,57392;39626,57392;39626,18445;63999,18445;63999,57392;89890,57392;89890,81764;63999,81764;63999,120711;39626,120711;39626,81764;13735,81764;13735,57392" o:connectangles="0,0,0,0,0,0,0,0,0,0,0,0,0"/>
                      </v:shape>
                    </v:group>
                  </w:pict>
                </mc:Fallback>
              </mc:AlternateContent>
            </w:r>
            <w:r w:rsidR="003C45F8" w:rsidRPr="008A5860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5720" distB="45720" distL="114300" distR="114300" simplePos="0" relativeHeight="251676672" behindDoc="1" locked="0" layoutInCell="1" allowOverlap="1" wp14:anchorId="3BB02113" wp14:editId="6EF1A181">
                      <wp:simplePos x="0" y="0"/>
                      <wp:positionH relativeFrom="column">
                        <wp:posOffset>3737077</wp:posOffset>
                      </wp:positionH>
                      <wp:positionV relativeFrom="paragraph">
                        <wp:posOffset>-15037</wp:posOffset>
                      </wp:positionV>
                      <wp:extent cx="2360930" cy="1404620"/>
                      <wp:effectExtent l="0" t="0" r="0" b="0"/>
                      <wp:wrapNone/>
                      <wp:docPr id="2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093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C45F8" w:rsidRPr="003C45F8" w:rsidRDefault="003C45F8" w:rsidP="003C45F8">
                                  <w:pPr>
                                    <w:rPr>
                                      <w:color w:val="FFFFFF" w:themeColor="background1"/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3C45F8">
                                    <w:rPr>
                                      <w:color w:val="FFFFFF" w:themeColor="background1"/>
                                      <w:position w:val="-6"/>
                                      <w14:textFill>
                                        <w14:noFill/>
                                      </w14:textFill>
                                    </w:rPr>
                                    <w:object w:dxaOrig="300" w:dyaOrig="300">
                                      <v:shape id="_x0000_i1033" type="#_x0000_t75" style="width:15pt;height:15pt" o:ole="">
                                        <v:imagedata r:id="rId13" o:title=""/>
                                      </v:shape>
                                      <o:OLEObject Type="Embed" ProgID="Equation.DSMT4" ShapeID="_x0000_i1033" DrawAspect="Content" ObjectID="_1612616279" r:id="rId14"/>
                                    </w:object>
                                  </w:r>
                                  <w:r w:rsidRPr="003C45F8">
                                    <w:rPr>
                                      <w:color w:val="FFFFFF" w:themeColor="background1"/>
                                      <w14:textFill>
                                        <w14:noFill/>
                                      </w14:textFill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 id="_x0000_s1041" type="#_x0000_t202" style="position:absolute;margin-left:294.25pt;margin-top:-1.2pt;width:185.9pt;height:110.6pt;z-index:-251639808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" stroked="f">
                      <v:textbox style="mso-fit-shape-to-text:t">
                        <w:txbxContent>
                          <w:p w:rsidR="003C45F8" w:rsidRPr="003C45F8" w:rsidRDefault="003C45F8" w:rsidP="003C45F8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  <w:r w:rsidRPr="003C45F8">
                              <w:rPr>
                                <w:color w:val="FFFFFF" w:themeColor="background1"/>
                                <w:position w:val="-6"/>
                                <w14:textFill>
                                  <w14:noFill/>
                                </w14:textFill>
                              </w:rPr>
                              <w:object w:dxaOrig="300" w:dyaOrig="300">
                                <v:shape id="_x0000_i1033" type="#_x0000_t75" style="width:14.95pt;height:14.95pt" o:ole="">
                                  <v:imagedata r:id="rId15" o:title=""/>
                                </v:shape>
                                <o:OLEObject Type="Embed" ProgID="Equation.DSMT4" ShapeID="_x0000_i1033" DrawAspect="Content" ObjectID="_1549568892" r:id="rId16"/>
                              </w:object>
                            </w:r>
                            <w:r w:rsidRPr="003C45F8"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34C49" w:rsidRPr="008A5860" w:rsidRDefault="00134C49" w:rsidP="00134C49">
            <w:pPr>
              <w:tabs>
                <w:tab w:val="left" w:pos="3436"/>
              </w:tabs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TVC: </w:t>
            </w:r>
            <w:r w:rsidRPr="008A586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ab/>
              <w:t>SVC:</w:t>
            </w:r>
          </w:p>
          <w:p w:rsidR="00134C49" w:rsidRPr="008A5860" w:rsidRDefault="00134C49" w:rsidP="00134C49">
            <w:pPr>
              <w:rPr>
                <w:rFonts w:ascii="Times New Roman" w:hAnsi="Times New Roman" w:cs="Times New Roman"/>
                <w:noProof/>
                <w:sz w:val="26"/>
                <w:szCs w:val="26"/>
                <w:lang w:val="pt-BR"/>
              </w:rPr>
            </w:pPr>
          </w:p>
          <w:p w:rsidR="00134C49" w:rsidRPr="008A5860" w:rsidRDefault="00134C49" w:rsidP="00134C49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Áp dụng bảo toàn động lượng:</w:t>
            </w:r>
          </w:p>
          <w:p w:rsidR="00134C49" w:rsidRPr="008A5860" w:rsidRDefault="008C503A" w:rsidP="00134C49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8A5860">
              <w:rPr>
                <w:rFonts w:ascii="Times New Roman" w:hAnsi="Times New Roman" w:cs="Times New Roman"/>
                <w:position w:val="-12"/>
                <w:sz w:val="26"/>
                <w:szCs w:val="26"/>
                <w:lang w:val="pt-BR"/>
              </w:rPr>
              <w:object w:dxaOrig="1740" w:dyaOrig="380">
                <v:shape id="_x0000_i1026" type="#_x0000_t75" style="width:86.85pt;height:18.75pt" o:ole="">
                  <v:imagedata r:id="rId17" o:title=""/>
                </v:shape>
                <o:OLEObject Type="Embed" ProgID="Equation.DSMT4" ShapeID="_x0000_i1026" DrawAspect="Content" ObjectID="_1612616272" r:id="rId18"/>
              </w:object>
            </w:r>
            <w:r w:rsidR="00134C49" w:rsidRPr="008A586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  <w:p w:rsidR="00134C49" w:rsidRPr="008A5860" w:rsidRDefault="00134C49" w:rsidP="00134C49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>Chiếu lên chiều dương:</w:t>
            </w:r>
          </w:p>
          <w:p w:rsidR="00134C49" w:rsidRPr="008A5860" w:rsidRDefault="00B6122B" w:rsidP="00134C49">
            <w:pPr>
              <w:rPr>
                <w:rFonts w:ascii="Times New Roman" w:hAnsi="Times New Roman" w:cs="Times New Roman"/>
                <w:sz w:val="26"/>
                <w:szCs w:val="26"/>
                <w:lang w:val="pt-BR"/>
              </w:rPr>
            </w:pPr>
            <w:r w:rsidRPr="008A5860">
              <w:rPr>
                <w:rFonts w:ascii="Times New Roman" w:hAnsi="Times New Roman" w:cs="Times New Roman"/>
                <w:position w:val="-12"/>
                <w:sz w:val="26"/>
                <w:szCs w:val="26"/>
                <w:lang w:val="pt-BR"/>
              </w:rPr>
              <w:object w:dxaOrig="1700" w:dyaOrig="360">
                <v:shape id="_x0000_i1027" type="#_x0000_t75" style="width:84.75pt;height:18pt" o:ole="">
                  <v:imagedata r:id="rId19" o:title=""/>
                </v:shape>
                <o:OLEObject Type="Embed" ProgID="Equation.DSMT4" ShapeID="_x0000_i1027" DrawAspect="Content" ObjectID="_1612616273" r:id="rId20"/>
              </w:object>
            </w:r>
            <w:r w:rsidR="00134C49" w:rsidRPr="008A5860">
              <w:rPr>
                <w:rFonts w:ascii="Times New Roman" w:hAnsi="Times New Roman" w:cs="Times New Roman"/>
                <w:sz w:val="26"/>
                <w:szCs w:val="26"/>
                <w:lang w:val="pt-BR"/>
              </w:rPr>
              <w:t xml:space="preserve"> </w:t>
            </w:r>
          </w:p>
          <w:p w:rsidR="00134C49" w:rsidRPr="008A5860" w:rsidRDefault="00B6122B" w:rsidP="00B6122B">
            <w:pPr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</w:pPr>
            <w:r w:rsidRPr="008A5860">
              <w:rPr>
                <w:rFonts w:ascii="Times New Roman" w:hAnsi="Times New Roman" w:cs="Times New Roman"/>
                <w:position w:val="-34"/>
                <w:sz w:val="26"/>
                <w:szCs w:val="26"/>
                <w:vertAlign w:val="subscript"/>
                <w:lang w:val="pt-BR"/>
              </w:rPr>
              <w:object w:dxaOrig="2980" w:dyaOrig="820">
                <v:shape id="_x0000_i1028" type="#_x0000_t75" style="width:148.55pt;height:40.5pt" o:ole="">
                  <v:imagedata r:id="rId21" o:title=""/>
                </v:shape>
                <o:OLEObject Type="Embed" ProgID="Equation.DSMT4" ShapeID="_x0000_i1028" DrawAspect="Content" ObjectID="_1612616274" r:id="rId22"/>
              </w:object>
            </w:r>
            <w:r w:rsidRPr="008A5860">
              <w:rPr>
                <w:rFonts w:ascii="Times New Roman" w:hAnsi="Times New Roman" w:cs="Times New Roman"/>
                <w:sz w:val="26"/>
                <w:szCs w:val="26"/>
                <w:vertAlign w:val="subscript"/>
                <w:lang w:val="pt-BR"/>
              </w:rPr>
              <w:t xml:space="preserve"> </w:t>
            </w:r>
          </w:p>
          <w:p w:rsidR="008802D6" w:rsidRPr="008A5860" w:rsidRDefault="008802D6" w:rsidP="00134C49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1418" w:type="dxa"/>
          </w:tcPr>
          <w:p w:rsidR="008802D6" w:rsidRPr="008A5860" w:rsidRDefault="006753F7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 xml:space="preserve">Hình </w:t>
            </w:r>
            <w:r w:rsidR="00B6122B" w:rsidRPr="008A5860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B6122B" w:rsidRPr="008A5860" w:rsidRDefault="00B6122B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6122B" w:rsidRPr="008A5860" w:rsidRDefault="00B6122B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6122B" w:rsidRPr="008A5860" w:rsidRDefault="00B6122B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753F7" w:rsidRPr="008A5860" w:rsidRDefault="006753F7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6122B" w:rsidRPr="008A5860" w:rsidRDefault="00B6122B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B6122B" w:rsidRPr="008A5860" w:rsidRDefault="00B6122B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6122B" w:rsidRPr="008A5860" w:rsidRDefault="00BF302F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B6122B" w:rsidRPr="008A586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BF302F" w:rsidRPr="008A5860" w:rsidRDefault="00BF302F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6122B" w:rsidRPr="008A5860" w:rsidRDefault="00946D49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B6122B" w:rsidRPr="008A5860" w:rsidRDefault="00B6122B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8802D6" w:rsidRPr="008A5860" w:rsidTr="008A5860">
        <w:tc>
          <w:tcPr>
            <w:tcW w:w="846" w:type="dxa"/>
          </w:tcPr>
          <w:p w:rsidR="008802D6" w:rsidRPr="008A5860" w:rsidRDefault="00C87FC4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5 (2</w:t>
            </w:r>
            <w:r w:rsidR="00BF302F" w:rsidRPr="008A5860">
              <w:rPr>
                <w:rFonts w:ascii="Times New Roman" w:hAnsi="Times New Roman" w:cs="Times New Roman"/>
                <w:sz w:val="26"/>
                <w:szCs w:val="26"/>
              </w:rPr>
              <w:t>,5</w:t>
            </w:r>
            <w:r w:rsidR="005F4A1D" w:rsidRPr="008A5860">
              <w:rPr>
                <w:rFonts w:ascii="Times New Roman" w:hAnsi="Times New Roman" w:cs="Times New Roman"/>
                <w:sz w:val="26"/>
                <w:szCs w:val="26"/>
              </w:rPr>
              <w:t>đ)</w:t>
            </w:r>
          </w:p>
        </w:tc>
        <w:tc>
          <w:tcPr>
            <w:tcW w:w="8080" w:type="dxa"/>
          </w:tcPr>
          <w:p w:rsidR="00F13634" w:rsidRPr="008A5860" w:rsidRDefault="006F651D" w:rsidP="007652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="00F13634" w:rsidRPr="008A5860">
              <w:rPr>
                <w:rFonts w:ascii="Times New Roman" w:hAnsi="Times New Roman" w:cs="Times New Roman"/>
                <w:sz w:val="26"/>
                <w:szCs w:val="26"/>
              </w:rPr>
              <w:t>Hình vẽ</w:t>
            </w:r>
            <w:r w:rsidR="00BF302F" w:rsidRPr="008A5860">
              <w:rPr>
                <w:rFonts w:ascii="Times New Roman" w:hAnsi="Times New Roman" w:cs="Times New Roman"/>
                <w:sz w:val="26"/>
                <w:szCs w:val="26"/>
              </w:rPr>
              <w:t xml:space="preserve"> (</w:t>
            </w:r>
            <w:r w:rsidR="008A5860" w:rsidRPr="008A5860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1540" w:dyaOrig="440">
                <v:shape id="_x0000_i1029" type="#_x0000_t75" style="width:76.75pt;height:22pt" o:ole="">
                  <v:imagedata r:id="rId23" o:title=""/>
                </v:shape>
                <o:OLEObject Type="Embed" ProgID="Equation.DSMT4" ShapeID="_x0000_i1029" DrawAspect="Content" ObjectID="_1612616275" r:id="rId24"/>
              </w:object>
            </w:r>
            <w:r w:rsidR="008A5860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BF302F" w:rsidRPr="008A5860">
              <w:rPr>
                <w:rFonts w:ascii="Times New Roman" w:hAnsi="Times New Roman" w:cs="Times New Roman"/>
                <w:sz w:val="26"/>
                <w:szCs w:val="26"/>
              </w:rPr>
              <w:t>hoặc chọ</w:t>
            </w:r>
            <w:r w:rsidR="008A5860">
              <w:rPr>
                <w:rFonts w:ascii="Times New Roman" w:hAnsi="Times New Roman" w:cs="Times New Roman"/>
                <w:sz w:val="26"/>
                <w:szCs w:val="26"/>
              </w:rPr>
              <w:t>n</w:t>
            </w:r>
            <w:r w:rsidR="00BF302F" w:rsidRPr="008A5860">
              <w:rPr>
                <w:rFonts w:ascii="Times New Roman" w:hAnsi="Times New Roman" w:cs="Times New Roman"/>
                <w:sz w:val="26"/>
                <w:szCs w:val="26"/>
              </w:rPr>
              <w:t xml:space="preserve"> chiều chuyển động</w:t>
            </w:r>
            <w:r w:rsidR="008A5860">
              <w:rPr>
                <w:rFonts w:ascii="Times New Roman" w:hAnsi="Times New Roman" w:cs="Times New Roman"/>
                <w:sz w:val="26"/>
                <w:szCs w:val="26"/>
              </w:rPr>
              <w:t xml:space="preserve"> là chiều dương</w:t>
            </w:r>
            <w:r w:rsidR="00BF302F" w:rsidRPr="008A5860"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:rsidR="00BF302F" w:rsidRPr="008A5860" w:rsidRDefault="00BF302F" w:rsidP="00F1363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5638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Theo định luật II Niuton: F</w:t>
            </w:r>
            <w:r w:rsidRPr="008A586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k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 xml:space="preserve"> – F</w:t>
            </w:r>
            <w:r w:rsidRPr="008A586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ms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 xml:space="preserve"> = ma</w:t>
            </w:r>
          </w:p>
          <w:p w:rsidR="00BF302F" w:rsidRPr="008A5860" w:rsidRDefault="00BF302F" w:rsidP="00F1363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5638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F</w:t>
            </w:r>
            <w:r w:rsidRPr="008A5860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k</w:t>
            </w: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 xml:space="preserve"> = 700N</w:t>
            </w:r>
          </w:p>
          <w:p w:rsidR="00B545FB" w:rsidRPr="008A5860" w:rsidRDefault="008A5860" w:rsidP="00F1363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5638"/>
              </w:tabs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position w:val="-48"/>
                <w:sz w:val="26"/>
                <w:szCs w:val="26"/>
              </w:rPr>
              <w:object w:dxaOrig="2240" w:dyaOrig="1280">
                <v:shape id="_x0000_i1030" type="#_x0000_t75" style="width:111.8pt;height:63.75pt" o:ole="">
                  <v:imagedata r:id="rId25" o:title=""/>
                </v:shape>
                <o:OLEObject Type="Embed" ProgID="Equation.DSMT4" ShapeID="_x0000_i1030" DrawAspect="Content" ObjectID="_1612616276" r:id="rId26"/>
              </w:object>
            </w:r>
          </w:p>
          <w:p w:rsidR="008802D6" w:rsidRPr="006F651D" w:rsidRDefault="008A5860" w:rsidP="00F13634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5638"/>
              </w:tabs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8A5860">
              <w:rPr>
                <w:rFonts w:ascii="Times New Roman" w:hAnsi="Times New Roman" w:cs="Times New Roman"/>
                <w:position w:val="-48"/>
                <w:sz w:val="26"/>
                <w:szCs w:val="26"/>
              </w:rPr>
              <w:object w:dxaOrig="2480" w:dyaOrig="1280">
                <v:shape id="_x0000_i1031" type="#_x0000_t75" style="width:123.75pt;height:63.75pt" o:ole="">
                  <v:imagedata r:id="rId27" o:title=""/>
                </v:shape>
                <o:OLEObject Type="Embed" ProgID="Equation.DSMT4" ShapeID="_x0000_i1031" DrawAspect="Content" ObjectID="_1612616277" r:id="rId28"/>
              </w:object>
            </w:r>
            <w:r w:rsidR="00B545FB" w:rsidRPr="006F651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="007652E4" w:rsidRPr="006F651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ab/>
            </w:r>
          </w:p>
          <w:p w:rsidR="00B6122B" w:rsidRPr="006F651D" w:rsidRDefault="006F651D" w:rsidP="00B545FB">
            <w:pPr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6F651D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b) Công suất: P = A/t = 7000/5 = 1400 W</w:t>
            </w:r>
          </w:p>
        </w:tc>
        <w:tc>
          <w:tcPr>
            <w:tcW w:w="1418" w:type="dxa"/>
          </w:tcPr>
          <w:p w:rsidR="008802D6" w:rsidRPr="008A5860" w:rsidRDefault="004E0C05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Hình </w:t>
            </w:r>
            <w:r w:rsidR="00BF302F" w:rsidRPr="008A586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AA1328" w:rsidRPr="008A586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AA1328" w:rsidRPr="008A5860" w:rsidRDefault="00BF302F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B545FB" w:rsidRPr="008A586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AA1328" w:rsidRPr="008A586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AA1328" w:rsidRPr="008A5860" w:rsidRDefault="00BF302F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</w:t>
            </w:r>
            <w:r w:rsidR="00B545FB" w:rsidRPr="008A5860">
              <w:rPr>
                <w:rFonts w:ascii="Times New Roman" w:hAnsi="Times New Roman" w:cs="Times New Roman"/>
                <w:sz w:val="26"/>
                <w:szCs w:val="26"/>
              </w:rPr>
              <w:t>2</w:t>
            </w:r>
            <w:r w:rsidR="00AA1328" w:rsidRPr="008A5860"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AA1328" w:rsidRPr="008A5860" w:rsidRDefault="00AA1328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  <w:r w:rsidR="006F651D">
              <w:rPr>
                <w:rFonts w:ascii="Times New Roman" w:hAnsi="Times New Roman" w:cs="Times New Roman"/>
                <w:sz w:val="26"/>
                <w:szCs w:val="26"/>
              </w:rPr>
              <w:t>*2</w:t>
            </w:r>
          </w:p>
          <w:p w:rsidR="00B545FB" w:rsidRPr="008A5860" w:rsidRDefault="00B545FB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545FB" w:rsidRPr="008A5860" w:rsidRDefault="00B545FB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545FB" w:rsidRPr="008A5860" w:rsidRDefault="00B545FB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545FB" w:rsidRPr="008A5860" w:rsidRDefault="00B545FB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545FB" w:rsidRDefault="006F651D" w:rsidP="008A586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*2</w:t>
            </w:r>
          </w:p>
          <w:p w:rsidR="006F651D" w:rsidRDefault="006F651D" w:rsidP="008A586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F651D" w:rsidRDefault="006F651D" w:rsidP="008A586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F651D" w:rsidRDefault="006F651D" w:rsidP="008A5860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6F651D" w:rsidRPr="008A5860" w:rsidRDefault="006F651D" w:rsidP="008A5860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*2</w:t>
            </w:r>
          </w:p>
        </w:tc>
      </w:tr>
      <w:tr w:rsidR="00C87FC4" w:rsidRPr="008A5860" w:rsidTr="008A5860">
        <w:tc>
          <w:tcPr>
            <w:tcW w:w="846" w:type="dxa"/>
          </w:tcPr>
          <w:p w:rsidR="00C87FC4" w:rsidRPr="008A5860" w:rsidRDefault="00C87FC4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8A5860">
              <w:rPr>
                <w:rFonts w:ascii="Times New Roman" w:hAnsi="Times New Roman" w:cs="Times New Roman"/>
                <w:sz w:val="26"/>
                <w:szCs w:val="26"/>
              </w:rPr>
              <w:t>6 (1đ)</w:t>
            </w:r>
          </w:p>
        </w:tc>
        <w:tc>
          <w:tcPr>
            <w:tcW w:w="8080" w:type="dxa"/>
          </w:tcPr>
          <w:p w:rsidR="00C87FC4" w:rsidRDefault="008A5860" w:rsidP="007652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 = s/t = 1200/600 = 2 m/s</w:t>
            </w:r>
          </w:p>
          <w:p w:rsidR="004E0C05" w:rsidRPr="008A5860" w:rsidRDefault="004E0C05" w:rsidP="007652E4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W</w:t>
            </w:r>
            <w:r w:rsidRPr="004E0C05">
              <w:rPr>
                <w:rFonts w:ascii="Times New Roman" w:hAnsi="Times New Roman" w:cs="Times New Roman"/>
                <w:sz w:val="26"/>
                <w:szCs w:val="26"/>
                <w:vertAlign w:val="subscript"/>
              </w:rPr>
              <w:t>đ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½ mv</w:t>
            </w:r>
            <w:r w:rsidRPr="004E0C05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½.50.2</w:t>
            </w:r>
            <w:r w:rsidRPr="004E0C05">
              <w:rPr>
                <w:rFonts w:ascii="Times New Roman" w:hAnsi="Times New Roman" w:cs="Times New Roman"/>
                <w:sz w:val="26"/>
                <w:szCs w:val="26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= 100 J</w:t>
            </w:r>
          </w:p>
        </w:tc>
        <w:tc>
          <w:tcPr>
            <w:tcW w:w="1418" w:type="dxa"/>
          </w:tcPr>
          <w:p w:rsidR="00C87FC4" w:rsidRDefault="004E0C05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4E0C05" w:rsidRPr="008A5860" w:rsidRDefault="004E0C05" w:rsidP="008802D6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*3</w:t>
            </w:r>
          </w:p>
        </w:tc>
      </w:tr>
    </w:tbl>
    <w:p w:rsidR="008802D6" w:rsidRPr="00B03FB2" w:rsidRDefault="008802D6" w:rsidP="008802D6">
      <w:pPr>
        <w:rPr>
          <w:rFonts w:ascii="Times New Roman" w:hAnsi="Times New Roman" w:cs="Times New Roman"/>
          <w:sz w:val="26"/>
          <w:szCs w:val="26"/>
        </w:rPr>
      </w:pPr>
    </w:p>
    <w:sectPr w:rsidR="008802D6" w:rsidRPr="00B03FB2" w:rsidSect="00B3370C">
      <w:pgSz w:w="11907" w:h="16840" w:code="9"/>
      <w:pgMar w:top="709" w:right="567" w:bottom="568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361BBB"/>
    <w:multiLevelType w:val="hybridMultilevel"/>
    <w:tmpl w:val="0E9030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794500"/>
    <w:multiLevelType w:val="hybridMultilevel"/>
    <w:tmpl w:val="C0564A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826346"/>
    <w:multiLevelType w:val="hybridMultilevel"/>
    <w:tmpl w:val="411AE78A"/>
    <w:lvl w:ilvl="0" w:tplc="B31E257A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3DD5"/>
    <w:rsid w:val="00134C49"/>
    <w:rsid w:val="0023223B"/>
    <w:rsid w:val="00343E96"/>
    <w:rsid w:val="003A759C"/>
    <w:rsid w:val="003C45F8"/>
    <w:rsid w:val="003F0C62"/>
    <w:rsid w:val="004A405C"/>
    <w:rsid w:val="004C3C63"/>
    <w:rsid w:val="004E0C05"/>
    <w:rsid w:val="005D735B"/>
    <w:rsid w:val="005F4A1D"/>
    <w:rsid w:val="00641606"/>
    <w:rsid w:val="006753F7"/>
    <w:rsid w:val="0069746A"/>
    <w:rsid w:val="006F651D"/>
    <w:rsid w:val="00742254"/>
    <w:rsid w:val="00763C05"/>
    <w:rsid w:val="007652E4"/>
    <w:rsid w:val="007F6F28"/>
    <w:rsid w:val="008802D6"/>
    <w:rsid w:val="008A5860"/>
    <w:rsid w:val="008C503A"/>
    <w:rsid w:val="00946D49"/>
    <w:rsid w:val="009E2855"/>
    <w:rsid w:val="00A05AFB"/>
    <w:rsid w:val="00AA1328"/>
    <w:rsid w:val="00B03DD5"/>
    <w:rsid w:val="00B03FB2"/>
    <w:rsid w:val="00B2316D"/>
    <w:rsid w:val="00B3370C"/>
    <w:rsid w:val="00B545FB"/>
    <w:rsid w:val="00B6122B"/>
    <w:rsid w:val="00B70001"/>
    <w:rsid w:val="00BD27A2"/>
    <w:rsid w:val="00BE092F"/>
    <w:rsid w:val="00BF302F"/>
    <w:rsid w:val="00C87FC4"/>
    <w:rsid w:val="00CA7EF0"/>
    <w:rsid w:val="00D866EA"/>
    <w:rsid w:val="00D945EA"/>
    <w:rsid w:val="00DA0797"/>
    <w:rsid w:val="00DB33B3"/>
    <w:rsid w:val="00E16DE2"/>
    <w:rsid w:val="00EF73C8"/>
    <w:rsid w:val="00F063B4"/>
    <w:rsid w:val="00F13634"/>
    <w:rsid w:val="00F5369C"/>
    <w:rsid w:val="00FE7B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A7EF0"/>
    <w:pPr>
      <w:ind w:left="720"/>
      <w:contextualSpacing/>
    </w:pPr>
  </w:style>
  <w:style w:type="table" w:styleId="TableGrid">
    <w:name w:val="Table Grid"/>
    <w:basedOn w:val="TableNormal"/>
    <w:uiPriority w:val="39"/>
    <w:rsid w:val="008802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A7EF0"/>
    <w:pPr>
      <w:ind w:left="720"/>
      <w:contextualSpacing/>
    </w:pPr>
  </w:style>
  <w:style w:type="table" w:styleId="TableGrid">
    <w:name w:val="Table Grid"/>
    <w:basedOn w:val="TableNormal"/>
    <w:uiPriority w:val="39"/>
    <w:rsid w:val="008802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6.wmf"/><Relationship Id="rId7" Type="http://schemas.openxmlformats.org/officeDocument/2006/relationships/image" Target="media/image1.wmf"/><Relationship Id="rId12" Type="http://schemas.openxmlformats.org/officeDocument/2006/relationships/oleObject" Target="embeddings/oleObject20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30.wmf"/><Relationship Id="rId23" Type="http://schemas.openxmlformats.org/officeDocument/2006/relationships/image" Target="media/image7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5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6FE3A6-E981-4042-A091-E5A06BC633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10</Words>
  <Characters>119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PHT</cp:lastModifiedBy>
  <cp:revision>6</cp:revision>
  <cp:lastPrinted>2019-02-23T00:11:00Z</cp:lastPrinted>
  <dcterms:created xsi:type="dcterms:W3CDTF">2019-02-22T15:57:00Z</dcterms:created>
  <dcterms:modified xsi:type="dcterms:W3CDTF">2019-02-25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